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0.bin" ContentType="application/vnd.openxmlformats-officedocument.oleObject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notesSlides/notesSlide3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34.xml" ContentType="application/vnd.openxmlformats-officedocument.presentationml.notesSlide+xml"/>
  <Override PartName="/ppt/embeddings/oleObject1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16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7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4" r:id="rId32"/>
    <p:sldId id="370" r:id="rId33"/>
    <p:sldId id="296" r:id="rId34"/>
    <p:sldId id="297" r:id="rId35"/>
    <p:sldId id="301" r:id="rId36"/>
    <p:sldId id="278" r:id="rId37"/>
    <p:sldId id="300" r:id="rId38"/>
    <p:sldId id="291" r:id="rId39"/>
    <p:sldId id="279" r:id="rId40"/>
    <p:sldId id="359" r:id="rId41"/>
    <p:sldId id="371" r:id="rId42"/>
    <p:sldId id="372" r:id="rId43"/>
    <p:sldId id="373" r:id="rId44"/>
    <p:sldId id="285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2152" y="-21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Decem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2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4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1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2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7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7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8" name="Equation" r:id="rId6" imgW="977900" imgH="469900" progId="Equation.DSMT4">
                  <p:embed/>
                </p:oleObj>
              </mc:Choice>
              <mc:Fallback>
                <p:oleObj name="Equation" r:id="rId6" imgW="977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3897680"/>
                        <a:ext cx="3920626" cy="159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43620-50E9-4AF8-A2CB-DB1E00EE695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000224B-2332-4750-9253-37D5821B63F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2801238-F1E7-4FD8-BA50-E337AFF1C7D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E1FEF93-960A-4432-A981-01A75AA852B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―3</a:t>
            </a:r>
            <a:endParaRPr lang="en-US" sz="106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7</TotalTime>
  <Words>2075</Words>
  <Application>Microsoft Macintosh PowerPoint</Application>
  <PresentationFormat>On-screen Show (4:3)</PresentationFormat>
  <Paragraphs>325</Paragraphs>
  <Slides>44</Slides>
  <Notes>44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9</cp:revision>
  <cp:lastPrinted>2011-12-01T02:33:02Z</cp:lastPrinted>
  <dcterms:created xsi:type="dcterms:W3CDTF">2011-04-28T01:16:18Z</dcterms:created>
  <dcterms:modified xsi:type="dcterms:W3CDTF">2011-12-01T02:33:11Z</dcterms:modified>
</cp:coreProperties>
</file>